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0A94" w:rsidRDefault="001E0A94" w:rsidP="00867473">
      <w:pPr>
        <w:jc w:val="both"/>
      </w:pPr>
      <w:r>
        <w:rPr>
          <w:rFonts w:hint="eastAsia"/>
        </w:rPr>
        <w:t>Q1</w:t>
      </w:r>
      <w:r>
        <w:rPr>
          <w:rFonts w:hint="eastAsia"/>
        </w:rPr>
        <w:t>：</w:t>
      </w:r>
    </w:p>
    <w:p w:rsidR="001E0A94" w:rsidRDefault="001E0A94" w:rsidP="00867473">
      <w:pPr>
        <w:ind w:left="426" w:right="418"/>
        <w:jc w:val="both"/>
      </w:pP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olor</w:t>
      </w:r>
      <w:r>
        <w:t xml:space="preserve"> distribution method is better. The averaging method </w:t>
      </w:r>
      <w:proofErr w:type="spellStart"/>
      <w:r>
        <w:t>can not</w:t>
      </w:r>
      <w:proofErr w:type="spellEnd"/>
      <w:r>
        <w:t xml:space="preserve"> </w:t>
      </w:r>
      <w:r>
        <w:rPr>
          <w:rFonts w:hint="eastAsia"/>
        </w:rPr>
        <w:t>separate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moving</w:t>
      </w:r>
      <w:r>
        <w:t xml:space="preserve"> </w:t>
      </w:r>
      <w:r>
        <w:rPr>
          <w:rFonts w:hint="eastAsia"/>
        </w:rPr>
        <w:t>object</w:t>
      </w:r>
      <w:r>
        <w:t xml:space="preserve"> </w:t>
      </w:r>
      <w:r>
        <w:rPr>
          <w:rFonts w:hint="eastAsia"/>
        </w:rPr>
        <w:t>which</w:t>
      </w:r>
      <w:r>
        <w:t xml:space="preserve"> </w:t>
      </w:r>
      <w:r>
        <w:rPr>
          <w:rFonts w:hint="eastAsia"/>
        </w:rPr>
        <w:t>moves</w:t>
      </w:r>
      <w:r>
        <w:t xml:space="preserve"> </w:t>
      </w:r>
      <w:r>
        <w:rPr>
          <w:rFonts w:hint="eastAsia"/>
        </w:rPr>
        <w:t>in</w:t>
      </w:r>
      <w:r>
        <w:t xml:space="preserve"> </w:t>
      </w:r>
      <w:r>
        <w:rPr>
          <w:rFonts w:hint="eastAsia"/>
        </w:rPr>
        <w:t>a</w:t>
      </w:r>
      <w:r>
        <w:t xml:space="preserve"> </w:t>
      </w:r>
      <w:r w:rsidRPr="001E0A94">
        <w:t>fixed block of space</w:t>
      </w:r>
      <w:r>
        <w:rPr>
          <w:rFonts w:hint="eastAsia"/>
        </w:rPr>
        <w:t>, because</w:t>
      </w:r>
      <w:r>
        <w:t xml:space="preserve"> in this situation</w:t>
      </w:r>
      <w:r>
        <w:rPr>
          <w:rFonts w:hint="eastAsia"/>
        </w:rPr>
        <w:t xml:space="preserve"> averaging the pixel will</w:t>
      </w:r>
      <w:r>
        <w:t xml:space="preserve"> make mistake</w:t>
      </w:r>
      <w:r w:rsidR="002A320B">
        <w:rPr>
          <w:rFonts w:hint="eastAsia"/>
        </w:rPr>
        <w:t>,</w:t>
      </w:r>
      <w:r w:rsidR="002A320B">
        <w:t xml:space="preserve"> such as the swing trees.</w:t>
      </w:r>
    </w:p>
    <w:p w:rsidR="001E0A94" w:rsidRDefault="001E0A94" w:rsidP="00867473">
      <w:pPr>
        <w:jc w:val="both"/>
      </w:pPr>
    </w:p>
    <w:p w:rsidR="001E0A94" w:rsidRDefault="001E0A94" w:rsidP="00867473">
      <w:pPr>
        <w:jc w:val="both"/>
      </w:pPr>
      <w:r>
        <w:t>Q2:</w:t>
      </w:r>
    </w:p>
    <w:p w:rsidR="00E35A4E" w:rsidRDefault="00E35A4E" w:rsidP="00867473">
      <w:pPr>
        <w:jc w:val="center"/>
      </w:pPr>
      <w:r w:rsidRPr="00E35A4E">
        <w:rPr>
          <w:position w:val="-6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16.15pt" o:ole="">
            <v:imagedata r:id="rId4" o:title=""/>
          </v:shape>
          <o:OLEObject Type="Embed" ProgID="Equation.DSMT4" ShapeID="_x0000_i1025" DrawAspect="Content" ObjectID="_1530695575" r:id="rId5"/>
        </w:object>
      </w:r>
    </w:p>
    <w:p w:rsidR="004E4E2D" w:rsidRDefault="004E4E2D" w:rsidP="004E4E2D">
      <w:pPr>
        <w:ind w:left="426"/>
      </w:pPr>
      <w:r>
        <w:t>W</w:t>
      </w:r>
      <w:r>
        <w:rPr>
          <w:rFonts w:hint="eastAsia"/>
        </w:rPr>
        <w:t xml:space="preserve">e </w:t>
      </w:r>
      <w:r>
        <w:t>can mix every pixel in each frame. Because each pixel have RGB 3x1 vector, we can finally get (row x column) of (3 x frame) matrixes.</w:t>
      </w:r>
    </w:p>
    <w:p w:rsidR="004E4E2D" w:rsidRPr="001E0A94" w:rsidRDefault="004E4E2D" w:rsidP="004E4E2D">
      <w:pPr>
        <w:ind w:left="426"/>
        <w:rPr>
          <w:rFonts w:hint="eastAsia"/>
        </w:rPr>
      </w:pPr>
      <w:r>
        <w:t xml:space="preserve">Put every </w:t>
      </w:r>
      <w:r w:rsidR="00173B15">
        <w:t>(</w:t>
      </w:r>
      <w:r>
        <w:t>3 x frame</w:t>
      </w:r>
      <w:r>
        <w:t>) matrix into the SVD</w:t>
      </w:r>
      <w:r w:rsidR="00173B15">
        <w:t xml:space="preserve">, then can get </w:t>
      </w:r>
      <w:proofErr w:type="spellStart"/>
      <w:proofErr w:type="gramStart"/>
      <w:r w:rsidR="00173B15">
        <w:t>the</w:t>
      </w:r>
      <w:proofErr w:type="spellEnd"/>
      <w:r w:rsidR="00173B15">
        <w:t xml:space="preserve"> </w:t>
      </w:r>
      <w:proofErr w:type="gramEnd"/>
      <w:r w:rsidR="00173B15" w:rsidRPr="00173B15">
        <w:rPr>
          <w:position w:val="-4"/>
        </w:rPr>
        <w:object w:dxaOrig="220" w:dyaOrig="240">
          <v:shape id="_x0000_i1026" type="#_x0000_t75" style="width:11.1pt;height:12pt" o:ole="">
            <v:imagedata r:id="rId6" o:title=""/>
          </v:shape>
          <o:OLEObject Type="Embed" ProgID="Equation.DSMT4" ShapeID="_x0000_i1026" DrawAspect="Content" ObjectID="_1530695576" r:id="rId7"/>
        </w:object>
      </w:r>
      <w:r w:rsidR="00173B15">
        <w:t>. Remove the small number of</w:t>
      </w:r>
      <w:r w:rsidR="004E61AF">
        <w:t xml:space="preserve"> singular value, which means removing the noise of the picture. Finally, we can get every pixel of S. And arrange them, the matrix is th</w:t>
      </w:r>
      <w:bookmarkStart w:id="0" w:name="_GoBack"/>
      <w:bookmarkEnd w:id="0"/>
      <w:r w:rsidR="004E61AF">
        <w:t>e background.</w:t>
      </w:r>
    </w:p>
    <w:sectPr w:rsidR="004E4E2D" w:rsidRPr="001E0A94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5ABA"/>
    <w:rsid w:val="0002380F"/>
    <w:rsid w:val="000842F6"/>
    <w:rsid w:val="000D1A30"/>
    <w:rsid w:val="000E6964"/>
    <w:rsid w:val="00104B6A"/>
    <w:rsid w:val="00114CAE"/>
    <w:rsid w:val="001455E4"/>
    <w:rsid w:val="00173B15"/>
    <w:rsid w:val="00174D88"/>
    <w:rsid w:val="001E0A94"/>
    <w:rsid w:val="002A320B"/>
    <w:rsid w:val="002C1FD1"/>
    <w:rsid w:val="00362FA8"/>
    <w:rsid w:val="00375BDF"/>
    <w:rsid w:val="004E4E2D"/>
    <w:rsid w:val="004E61AF"/>
    <w:rsid w:val="00572BD6"/>
    <w:rsid w:val="006864BC"/>
    <w:rsid w:val="00867473"/>
    <w:rsid w:val="008A6966"/>
    <w:rsid w:val="00943F27"/>
    <w:rsid w:val="009D77A5"/>
    <w:rsid w:val="009F5ABA"/>
    <w:rsid w:val="00E35A4E"/>
    <w:rsid w:val="00E41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AB37AD-8B8E-4015-94B3-585D3FAEB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1E0A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</Pages>
  <Words>99</Words>
  <Characters>565</Characters>
  <Application>Microsoft Office Word</Application>
  <DocSecurity>0</DocSecurity>
  <Lines>4</Lines>
  <Paragraphs>1</Paragraphs>
  <ScaleCrop>false</ScaleCrop>
  <Company>Microsoft</Company>
  <LinksUpToDate>false</LinksUpToDate>
  <CharactersWithSpaces>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5</cp:revision>
  <dcterms:created xsi:type="dcterms:W3CDTF">2016-07-21T01:04:00Z</dcterms:created>
  <dcterms:modified xsi:type="dcterms:W3CDTF">2016-07-22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